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DF37BA">
      <w:r>
        <w:t>Math 4 Honors</w:t>
      </w:r>
      <w:r w:rsidR="001B16F2">
        <w:tab/>
      </w:r>
      <w:r w:rsidR="001B16F2">
        <w:tab/>
      </w:r>
      <w:r w:rsidR="001B16F2">
        <w:tab/>
      </w:r>
      <w:r w:rsidR="001B16F2">
        <w:tab/>
      </w:r>
      <w:r w:rsidR="001B16F2">
        <w:tab/>
      </w:r>
      <w:r w:rsidR="001B16F2">
        <w:tab/>
      </w:r>
      <w:r w:rsidR="001B16F2">
        <w:tab/>
        <w:t>Name ___________________________</w:t>
      </w:r>
    </w:p>
    <w:p w:rsidR="001B16F2" w:rsidRDefault="00351B31">
      <w:r>
        <w:t xml:space="preserve">HW: </w:t>
      </w:r>
      <w:r w:rsidR="009438B6">
        <w:t xml:space="preserve">Lesson 6-1:  </w:t>
      </w:r>
      <w:r w:rsidR="001B16F2" w:rsidRPr="009438B6">
        <w:rPr>
          <w:i/>
        </w:rPr>
        <w:t>Calculating A</w:t>
      </w:r>
      <w:r w:rsidR="001B16F2" w:rsidRPr="009438B6">
        <w:rPr>
          <w:i/>
          <w:vertAlign w:val="subscript"/>
        </w:rPr>
        <w:t>R</w:t>
      </w:r>
      <w:r w:rsidRPr="009438B6">
        <w:rPr>
          <w:i/>
          <w:vertAlign w:val="subscript"/>
        </w:rPr>
        <w:t>o</w:t>
      </w:r>
      <w:r w:rsidR="001B16F2" w:rsidRPr="009438B6">
        <w:rPr>
          <w:i/>
          <w:vertAlign w:val="subscript"/>
        </w:rPr>
        <w:t>C</w:t>
      </w:r>
      <w:r w:rsidR="001B16F2">
        <w:tab/>
      </w:r>
      <w:r w:rsidR="001B16F2">
        <w:tab/>
      </w:r>
      <w:r w:rsidR="001B16F2">
        <w:tab/>
      </w:r>
      <w:r w:rsidR="001B16F2">
        <w:tab/>
      </w:r>
      <w:r w:rsidR="001B16F2">
        <w:tab/>
        <w:t>Date ______________________</w:t>
      </w:r>
    </w:p>
    <w:p w:rsidR="001B16F2" w:rsidRDefault="001B16F2"/>
    <w:p w:rsidR="001B16F2" w:rsidRDefault="001B16F2" w:rsidP="00DF3B6C">
      <w:r w:rsidRPr="001B16F2">
        <w:rPr>
          <w:i/>
        </w:rPr>
        <w:t>Recall:</w:t>
      </w:r>
      <w:r>
        <w:t xml:space="preserve"> To analyze trends, we </w:t>
      </w:r>
      <w:r w:rsidR="00A03502">
        <w:t xml:space="preserve">can </w:t>
      </w:r>
      <w:r>
        <w:t>calculate the average rate of change for a given time interval.</w:t>
      </w:r>
    </w:p>
    <w:p w:rsidR="001B16F2" w:rsidRDefault="001B16F2" w:rsidP="001B16F2">
      <w:pPr>
        <w:ind w:firstLine="720"/>
      </w:pPr>
    </w:p>
    <w:p w:rsidR="001B16F2" w:rsidRDefault="001B16F2" w:rsidP="001B16F2">
      <w:pPr>
        <w:ind w:firstLine="720"/>
      </w:pPr>
      <w:r>
        <w:tab/>
      </w:r>
      <w:r w:rsidR="00DF3B6C">
        <w:tab/>
      </w:r>
      <w:r w:rsidR="00DF3B6C">
        <w:tab/>
        <w:t xml:space="preserve">     </w:t>
      </w:r>
      <w:proofErr w:type="spellStart"/>
      <w:proofErr w:type="gramStart"/>
      <w:r>
        <w:t>A</w:t>
      </w:r>
      <w:r>
        <w:rPr>
          <w:vertAlign w:val="subscript"/>
        </w:rPr>
        <w:t>R</w:t>
      </w:r>
      <w:r w:rsidR="00351B31">
        <w:rPr>
          <w:vertAlign w:val="subscript"/>
        </w:rPr>
        <w:t>o</w:t>
      </w:r>
      <w:r>
        <w:rPr>
          <w:vertAlign w:val="subscript"/>
        </w:rPr>
        <w:t>C</w:t>
      </w:r>
      <w:proofErr w:type="spellEnd"/>
      <w:r>
        <w:t xml:space="preserve">  =</w:t>
      </w:r>
      <w:proofErr w:type="gramEnd"/>
      <w:r>
        <w:t xml:space="preserve">  </w:t>
      </w:r>
      <w:r w:rsidR="00DF3B6C" w:rsidRPr="006E08C0">
        <w:rPr>
          <w:position w:val="-30"/>
        </w:rPr>
        <w:object w:dxaOrig="14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5.25pt" o:ole="">
            <v:imagedata r:id="rId5" o:title=""/>
          </v:shape>
          <o:OLEObject Type="Embed" ProgID="Equation.DSMT4" ShapeID="_x0000_i1025" DrawAspect="Content" ObjectID="_1517637233" r:id="rId6"/>
        </w:object>
      </w:r>
    </w:p>
    <w:p w:rsidR="001B16F2" w:rsidRDefault="00093B80" w:rsidP="001B16F2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5250</wp:posOffset>
            </wp:positionV>
            <wp:extent cx="6486525" cy="2628900"/>
            <wp:effectExtent l="1905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2155" t="8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6525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B16F2" w:rsidRDefault="001B16F2" w:rsidP="001B16F2"/>
    <w:p w:rsidR="001B16F2" w:rsidRDefault="001B16F2" w:rsidP="001B16F2"/>
    <w:p w:rsidR="001B16F2" w:rsidRDefault="001B16F2" w:rsidP="001B16F2"/>
    <w:p w:rsidR="001B16F2" w:rsidRDefault="001B16F2" w:rsidP="001B16F2"/>
    <w:p w:rsidR="001B16F2" w:rsidRDefault="001B16F2" w:rsidP="001B16F2"/>
    <w:p w:rsidR="001B16F2" w:rsidRDefault="001B16F2" w:rsidP="001B16F2"/>
    <w:p w:rsidR="001118F8" w:rsidRDefault="001118F8" w:rsidP="001B16F2"/>
    <w:p w:rsidR="001118F8" w:rsidRDefault="001118F8" w:rsidP="001B16F2"/>
    <w:p w:rsidR="001118F8" w:rsidRDefault="001118F8" w:rsidP="001B16F2"/>
    <w:p w:rsidR="001118F8" w:rsidRDefault="001118F8" w:rsidP="001B16F2"/>
    <w:p w:rsidR="001B16F2" w:rsidRDefault="001B16F2" w:rsidP="001B16F2"/>
    <w:p w:rsidR="001B16F2" w:rsidRDefault="001B16F2" w:rsidP="001B16F2"/>
    <w:p w:rsidR="001B16F2" w:rsidRDefault="001B16F2" w:rsidP="001B16F2"/>
    <w:p w:rsidR="001B16F2" w:rsidRDefault="001B16F2" w:rsidP="001B16F2"/>
    <w:p w:rsidR="001B16F2" w:rsidRDefault="001B16F2" w:rsidP="001B16F2"/>
    <w:p w:rsidR="001B16F2" w:rsidRPr="00A03502" w:rsidRDefault="001B16F2" w:rsidP="001B16F2">
      <w:pPr>
        <w:rPr>
          <w:b/>
          <w:i/>
          <w:sz w:val="28"/>
          <w:szCs w:val="28"/>
        </w:rPr>
      </w:pPr>
      <w:r w:rsidRPr="00A03502">
        <w:rPr>
          <w:b/>
          <w:i/>
          <w:sz w:val="28"/>
          <w:szCs w:val="28"/>
        </w:rPr>
        <w:t>Directions:</w:t>
      </w:r>
    </w:p>
    <w:p w:rsidR="001B16F2" w:rsidRPr="00A03502" w:rsidRDefault="001B16F2" w:rsidP="001B16F2">
      <w:pPr>
        <w:pStyle w:val="ListParagraph"/>
        <w:numPr>
          <w:ilvl w:val="0"/>
          <w:numId w:val="1"/>
        </w:numPr>
        <w:rPr>
          <w:b/>
          <w:i/>
          <w:sz w:val="28"/>
          <w:szCs w:val="28"/>
        </w:rPr>
      </w:pPr>
      <w:r w:rsidRPr="00A03502">
        <w:rPr>
          <w:b/>
          <w:i/>
          <w:sz w:val="28"/>
          <w:szCs w:val="28"/>
        </w:rPr>
        <w:t xml:space="preserve"> Calculate A</w:t>
      </w:r>
      <w:r w:rsidRPr="00A03502">
        <w:rPr>
          <w:b/>
          <w:i/>
          <w:sz w:val="28"/>
          <w:szCs w:val="28"/>
          <w:vertAlign w:val="subscript"/>
        </w:rPr>
        <w:t>ROC</w:t>
      </w:r>
      <w:r w:rsidRPr="00A03502">
        <w:rPr>
          <w:b/>
          <w:i/>
          <w:sz w:val="28"/>
          <w:szCs w:val="28"/>
        </w:rPr>
        <w:t xml:space="preserve"> for each media category.  Label each quantity with the correct units.</w:t>
      </w:r>
    </w:p>
    <w:p w:rsidR="001B16F2" w:rsidRPr="00A03502" w:rsidRDefault="001B16F2" w:rsidP="001B16F2">
      <w:pPr>
        <w:pStyle w:val="ListParagraph"/>
        <w:numPr>
          <w:ilvl w:val="0"/>
          <w:numId w:val="1"/>
        </w:numPr>
        <w:rPr>
          <w:b/>
          <w:i/>
          <w:sz w:val="28"/>
          <w:szCs w:val="28"/>
        </w:rPr>
      </w:pPr>
      <w:r w:rsidRPr="00A03502">
        <w:rPr>
          <w:b/>
          <w:i/>
          <w:sz w:val="28"/>
          <w:szCs w:val="28"/>
        </w:rPr>
        <w:t>Then indicate if the category is increasing, decreasing or has no change.</w:t>
      </w:r>
    </w:p>
    <w:p w:rsidR="001B16F2" w:rsidRDefault="001B16F2" w:rsidP="001B16F2">
      <w:pPr>
        <w:rPr>
          <w:b/>
        </w:rPr>
      </w:pPr>
    </w:p>
    <w:p w:rsidR="001B16F2" w:rsidRDefault="001B16F2" w:rsidP="001B16F2">
      <w:pPr>
        <w:rPr>
          <w:b/>
        </w:rPr>
      </w:pPr>
    </w:p>
    <w:p w:rsidR="001B16F2" w:rsidRDefault="006E20E2" w:rsidP="001B16F2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143125</wp:posOffset>
            </wp:positionH>
            <wp:positionV relativeFrom="paragraph">
              <wp:posOffset>133350</wp:posOffset>
            </wp:positionV>
            <wp:extent cx="4648200" cy="146685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7622" t="6599" b="58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7572" w:rsidRDefault="00407572" w:rsidP="001B16F2">
      <w:pPr>
        <w:rPr>
          <w:b/>
        </w:rPr>
      </w:pPr>
    </w:p>
    <w:p w:rsidR="00407572" w:rsidRDefault="00011B35" w:rsidP="001B16F2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142875</wp:posOffset>
            </wp:positionH>
            <wp:positionV relativeFrom="paragraph">
              <wp:posOffset>97155</wp:posOffset>
            </wp:positionV>
            <wp:extent cx="2286000" cy="95250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407572" w:rsidP="001B16F2">
      <w:pPr>
        <w:rPr>
          <w:b/>
        </w:rPr>
      </w:pPr>
    </w:p>
    <w:p w:rsidR="00407572" w:rsidRDefault="003C285E" w:rsidP="001B16F2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3C285E">
        <w:t xml:space="preserve">OVER </w:t>
      </w:r>
      <w:r w:rsidRPr="003C285E">
        <w:sym w:font="Wingdings" w:char="F0E0"/>
      </w:r>
    </w:p>
    <w:p w:rsidR="00011B35" w:rsidRPr="00011B35" w:rsidRDefault="00011B35" w:rsidP="001B16F2"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-390525</wp:posOffset>
            </wp:positionH>
            <wp:positionV relativeFrom="paragraph">
              <wp:posOffset>47625</wp:posOffset>
            </wp:positionV>
            <wp:extent cx="7122160" cy="1790700"/>
            <wp:effectExtent l="19050" t="0" r="2540" b="0"/>
            <wp:wrapNone/>
            <wp:docPr id="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52031" b="3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2160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011B35" w:rsidRDefault="00011B35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6E20E2" w:rsidP="00B26BB9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161925</wp:posOffset>
            </wp:positionH>
            <wp:positionV relativeFrom="paragraph">
              <wp:posOffset>12066</wp:posOffset>
            </wp:positionV>
            <wp:extent cx="6893560" cy="1466516"/>
            <wp:effectExtent l="19050" t="0" r="2540" b="0"/>
            <wp:wrapNone/>
            <wp:docPr id="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b="611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3560" cy="1466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011B35" w:rsidRDefault="00011B35" w:rsidP="00B26BB9">
      <w:pPr>
        <w:rPr>
          <w:b/>
          <w:sz w:val="20"/>
          <w:szCs w:val="20"/>
        </w:rPr>
      </w:pPr>
    </w:p>
    <w:p w:rsidR="00011B35" w:rsidRDefault="00011B35" w:rsidP="00B26BB9">
      <w:pPr>
        <w:rPr>
          <w:b/>
          <w:sz w:val="20"/>
          <w:szCs w:val="20"/>
        </w:rPr>
      </w:pPr>
    </w:p>
    <w:p w:rsidR="00011B35" w:rsidRDefault="00011B35" w:rsidP="00B26BB9">
      <w:pPr>
        <w:rPr>
          <w:b/>
          <w:sz w:val="20"/>
          <w:szCs w:val="20"/>
        </w:rPr>
      </w:pPr>
    </w:p>
    <w:p w:rsidR="006E20E2" w:rsidRDefault="006E20E2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011B35" w:rsidP="00B26BB9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41275</wp:posOffset>
            </wp:positionV>
            <wp:extent cx="4419600" cy="135255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3333" t="55381" b="73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6E20E2" w:rsidP="00B26BB9">
      <w:pPr>
        <w:rPr>
          <w:b/>
          <w:sz w:val="20"/>
          <w:szCs w:val="20"/>
        </w:rPr>
      </w:pPr>
      <w:r>
        <w:rPr>
          <w:b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111125</wp:posOffset>
            </wp:positionV>
            <wp:extent cx="2200275" cy="1095375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F3B6C" w:rsidRDefault="00DF3B6C" w:rsidP="00B26BB9">
      <w:pPr>
        <w:rPr>
          <w:b/>
          <w:sz w:val="20"/>
          <w:szCs w:val="20"/>
        </w:rPr>
      </w:pPr>
    </w:p>
    <w:p w:rsidR="00D45A53" w:rsidRPr="00B26BB9" w:rsidRDefault="00D45A53" w:rsidP="00D45A53">
      <w:pPr>
        <w:pStyle w:val="ListParagraph"/>
        <w:rPr>
          <w:b/>
          <w:sz w:val="20"/>
          <w:szCs w:val="20"/>
        </w:rPr>
      </w:pPr>
    </w:p>
    <w:sectPr w:rsidR="00D45A53" w:rsidRPr="00B26BB9" w:rsidSect="001B16F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F5961"/>
    <w:multiLevelType w:val="hybridMultilevel"/>
    <w:tmpl w:val="D58A8C46"/>
    <w:lvl w:ilvl="0" w:tplc="52A2ABF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0694787"/>
    <w:multiLevelType w:val="hybridMultilevel"/>
    <w:tmpl w:val="55807B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1B16F2"/>
    <w:rsid w:val="00011B35"/>
    <w:rsid w:val="00045E35"/>
    <w:rsid w:val="0008062E"/>
    <w:rsid w:val="00093B80"/>
    <w:rsid w:val="001118F8"/>
    <w:rsid w:val="001B16F2"/>
    <w:rsid w:val="001E738E"/>
    <w:rsid w:val="00207703"/>
    <w:rsid w:val="002457EC"/>
    <w:rsid w:val="00303FB3"/>
    <w:rsid w:val="003429B9"/>
    <w:rsid w:val="00351B31"/>
    <w:rsid w:val="003C285E"/>
    <w:rsid w:val="00407572"/>
    <w:rsid w:val="00436244"/>
    <w:rsid w:val="004D5A35"/>
    <w:rsid w:val="005321A3"/>
    <w:rsid w:val="005330DB"/>
    <w:rsid w:val="006E20E2"/>
    <w:rsid w:val="00793C86"/>
    <w:rsid w:val="00862832"/>
    <w:rsid w:val="008E0D55"/>
    <w:rsid w:val="009438B6"/>
    <w:rsid w:val="009568D5"/>
    <w:rsid w:val="0095769C"/>
    <w:rsid w:val="009818C3"/>
    <w:rsid w:val="009F7599"/>
    <w:rsid w:val="00A03502"/>
    <w:rsid w:val="00AC2F0B"/>
    <w:rsid w:val="00AF62C0"/>
    <w:rsid w:val="00B26BB9"/>
    <w:rsid w:val="00C862D3"/>
    <w:rsid w:val="00D2409E"/>
    <w:rsid w:val="00D45A53"/>
    <w:rsid w:val="00D936CD"/>
    <w:rsid w:val="00DD7313"/>
    <w:rsid w:val="00DF37BA"/>
    <w:rsid w:val="00DF3B6C"/>
    <w:rsid w:val="00F45B99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16F2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118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118F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1.w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61</Words>
  <Characters>4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11</cp:revision>
  <cp:lastPrinted>2010-12-01T20:51:00Z</cp:lastPrinted>
  <dcterms:created xsi:type="dcterms:W3CDTF">2011-03-09T14:04:00Z</dcterms:created>
  <dcterms:modified xsi:type="dcterms:W3CDTF">2016-02-22T14:06:00Z</dcterms:modified>
</cp:coreProperties>
</file>